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Ind w:w="8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/>
      </w:tblPr>
      <w:tblGrid>
        <w:gridCol w:w="10800"/>
      </w:tblGrid>
      <w:tr w:rsidR="00783352" w:rsidRPr="001374D0" w:rsidTr="00BA5E5B">
        <w:tc>
          <w:tcPr>
            <w:tcW w:w="10800" w:type="dxa"/>
          </w:tcPr>
          <w:p w:rsidR="00783352" w:rsidRPr="001374D0" w:rsidRDefault="00737952" w:rsidP="00BC09D5">
            <w:pPr>
              <w:tabs>
                <w:tab w:val="left" w:pos="4014"/>
                <w:tab w:val="left" w:pos="5426"/>
                <w:tab w:val="left" w:pos="6506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ثانوية </w:t>
            </w:r>
            <w:proofErr w:type="spell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>صاهد</w:t>
            </w:r>
            <w:proofErr w:type="spellEnd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مبارك </w:t>
            </w:r>
            <w:r w:rsidR="00BC09D5"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- </w:t>
            </w:r>
            <w:proofErr w:type="spell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>الحمادية</w:t>
            </w:r>
            <w:proofErr w:type="spellEnd"/>
            <w:r w:rsidR="00BC09D5"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</w:p>
        </w:tc>
      </w:tr>
    </w:tbl>
    <w:p w:rsidR="00783352" w:rsidRPr="001374D0" w:rsidRDefault="00CC2ECC" w:rsidP="00737952">
      <w:pPr>
        <w:tabs>
          <w:tab w:val="left" w:pos="5426"/>
          <w:tab w:val="left" w:pos="6506"/>
        </w:tabs>
        <w:bidi/>
        <w:jc w:val="right"/>
        <w:rPr>
          <w:rFonts w:asciiTheme="majorBidi" w:hAnsiTheme="majorBidi" w:cstheme="majorBidi"/>
          <w:b/>
          <w:bCs/>
          <w:sz w:val="28"/>
          <w:szCs w:val="28"/>
          <w:rtl/>
        </w:rPr>
      </w:pPr>
      <w:r w:rsidRPr="00CC2ECC">
        <w:rPr>
          <w:rFonts w:asciiTheme="majorBidi" w:hAnsiTheme="majorBidi" w:cstheme="majorBidi"/>
          <w:b/>
          <w:bCs/>
          <w:noProof/>
          <w:sz w:val="28"/>
          <w:szCs w:val="28"/>
          <w:rtl/>
          <w:lang w:eastAsia="fr-FR"/>
        </w:rPr>
        <w:pict>
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0 1 2"/>
              <v:f eqn="prod @10 3 4"/>
              <v:f eqn="prod height 3 4"/>
              <v:f eqn="prod height 1 2"/>
              <v:f eqn="prod height 1 4"/>
              <v:f eqn="prod height 3 2"/>
              <v:f eqn="prod height 2 3"/>
              <v:f eqn="sum @11 @14 0"/>
              <v:f eqn="sum @12 @15 0"/>
              <v:f eqn="sum @13 @16 0"/>
              <v:f eqn="sum @17 0 @20"/>
              <v:f eqn="sum height 0 @10"/>
              <v:f eqn="sum height 0 @19"/>
              <v:f eqn="prod width 1 2"/>
              <v:f eqn="sum width 0 2700"/>
              <v:f eqn="sum @25 0 2700"/>
              <v:f eqn="val width"/>
              <v:f eqn="val height"/>
            </v:formulas>
            <v:path o:extrusionok="f" o:connecttype="custom" o:connectlocs="@25,0;2700,@22;@25,@10;@26,@22" o:connectangles="270,180,90,0" textboxrect="@0,0,@9,@10"/>
            <v:handles>
              <v:h position="#0,topLeft" xrange="2700,8100"/>
              <v:h position="center,#1" yrange="14400,21600"/>
            </v:handles>
            <o:complex v:ext="view"/>
          </v:shapetype>
          <v:shape id="_x0000_s1051" type="#_x0000_t54" style="position:absolute;margin-left:163.4pt;margin-top:7.5pt;width:257.25pt;height:41.25pt;z-index:251658240;mso-position-horizontal-relative:text;mso-position-vertical-relative:text" adj="4127,16259">
            <v:textbox>
              <w:txbxContent>
                <w:p w:rsidR="00BC09D5" w:rsidRPr="00D40B1E" w:rsidRDefault="00BC09D5">
                  <w:pPr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-LB"/>
                    </w:rPr>
                  </w:pPr>
                  <w:r w:rsidRPr="00D40B1E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-LB"/>
                    </w:rPr>
                    <w:t xml:space="preserve">الاختبار </w:t>
                  </w:r>
                  <w:r w:rsidRPr="00D40B1E">
                    <w:rPr>
                      <w:rFonts w:asciiTheme="majorBidi" w:hAnsiTheme="majorBidi" w:cstheme="majorBidi" w:hint="cs"/>
                      <w:b/>
                      <w:bCs/>
                      <w:sz w:val="32"/>
                      <w:szCs w:val="32"/>
                      <w:rtl/>
                      <w:lang w:bidi="ar-LB"/>
                    </w:rPr>
                    <w:t>الأول</w:t>
                  </w:r>
                  <w:r w:rsidRPr="00D40B1E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-LB"/>
                    </w:rPr>
                    <w:t xml:space="preserve"> في الرياضيات         </w:t>
                  </w:r>
                </w:p>
              </w:txbxContent>
            </v:textbox>
          </v:shape>
        </w:pict>
      </w:r>
      <w:proofErr w:type="gramStart"/>
      <w:r w:rsidR="00783352" w:rsidRPr="001374D0">
        <w:rPr>
          <w:rFonts w:asciiTheme="majorBidi" w:hAnsiTheme="majorBidi" w:cstheme="majorBidi"/>
          <w:b/>
          <w:bCs/>
          <w:sz w:val="28"/>
          <w:szCs w:val="28"/>
          <w:rtl/>
        </w:rPr>
        <w:t>السنة</w:t>
      </w:r>
      <w:proofErr w:type="gramEnd"/>
      <w:r w:rsidR="00783352" w:rsidRPr="001374D0">
        <w:rPr>
          <w:rFonts w:asciiTheme="majorBidi" w:hAnsiTheme="majorBidi" w:cstheme="majorBidi"/>
          <w:b/>
          <w:bCs/>
          <w:sz w:val="28"/>
          <w:szCs w:val="28"/>
          <w:rtl/>
        </w:rPr>
        <w:t xml:space="preserve"> الدراسية</w:t>
      </w:r>
      <w:r w:rsidR="00737952" w:rsidRPr="001374D0">
        <w:rPr>
          <w:rFonts w:asciiTheme="majorBidi" w:hAnsiTheme="majorBidi" w:cstheme="majorBidi"/>
          <w:b/>
          <w:bCs/>
          <w:sz w:val="28"/>
          <w:szCs w:val="28"/>
          <w:rtl/>
          <w:lang w:bidi="ar-MA"/>
        </w:rPr>
        <w:t>:2012/2013</w:t>
      </w:r>
      <w:r w:rsidR="00783352" w:rsidRPr="001374D0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BE0500" w:rsidRPr="001374D0" w:rsidRDefault="00BE0500" w:rsidP="00BE0500">
      <w:pPr>
        <w:tabs>
          <w:tab w:val="left" w:pos="5426"/>
          <w:tab w:val="left" w:pos="6506"/>
        </w:tabs>
        <w:bidi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tbl>
      <w:tblPr>
        <w:tblStyle w:val="Grilledutableau"/>
        <w:bidiVisual/>
        <w:tblW w:w="10800" w:type="dxa"/>
        <w:tblInd w:w="8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600"/>
        <w:gridCol w:w="3600"/>
        <w:gridCol w:w="3600"/>
      </w:tblGrid>
      <w:tr w:rsidR="00783352" w:rsidRPr="001374D0" w:rsidTr="00BA5E5B">
        <w:tc>
          <w:tcPr>
            <w:tcW w:w="10800" w:type="dxa"/>
            <w:gridSpan w:val="3"/>
            <w:tcBorders>
              <w:top w:val="double" w:sz="4" w:space="0" w:color="auto"/>
              <w:bottom w:val="double" w:sz="4" w:space="0" w:color="auto"/>
            </w:tcBorders>
          </w:tcPr>
          <w:p w:rsidR="00783352" w:rsidRPr="001374D0" w:rsidRDefault="00783352" w:rsidP="00F41D54">
            <w:pPr>
              <w:tabs>
                <w:tab w:val="left" w:pos="5426"/>
                <w:tab w:val="left" w:pos="6506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</w:t>
            </w:r>
            <w:proofErr w:type="spellStart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ل</w:t>
            </w:r>
            <w:proofErr w:type="spellEnd"/>
            <w:r w:rsidR="001374D0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شعبة: أولى ج م ع تك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</w:t>
            </w:r>
            <w:r w:rsidR="00740999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         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</w:t>
            </w:r>
            <w:r w:rsidR="00737952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   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          المدة: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2</w:t>
            </w:r>
            <w:r w:rsidR="00737952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  <w:proofErr w:type="spellStart"/>
            <w:r w:rsidR="00737952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ا</w:t>
            </w:r>
            <w:proofErr w:type="spellEnd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783352" w:rsidRPr="001374D0" w:rsidTr="00A76283">
        <w:trPr>
          <w:trHeight w:val="12002"/>
        </w:trPr>
        <w:tc>
          <w:tcPr>
            <w:tcW w:w="10800" w:type="dxa"/>
            <w:gridSpan w:val="3"/>
            <w:tcBorders>
              <w:top w:val="double" w:sz="4" w:space="0" w:color="auto"/>
              <w:bottom w:val="double" w:sz="4" w:space="0" w:color="auto"/>
            </w:tcBorders>
          </w:tcPr>
          <w:p w:rsidR="00783352" w:rsidRPr="001374D0" w:rsidRDefault="00783352" w:rsidP="00B006B6">
            <w:pPr>
              <w:tabs>
                <w:tab w:val="left" w:pos="5426"/>
                <w:tab w:val="left" w:pos="6506"/>
              </w:tabs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التمرين </w:t>
            </w:r>
            <w:proofErr w:type="gramStart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الأول</w:t>
            </w:r>
            <w:r w:rsidRPr="001374D0">
              <w:rPr>
                <w:rFonts w:asciiTheme="majorBidi" w:hAnsiTheme="majorBidi" w:cstheme="majorBidi"/>
                <w:sz w:val="28"/>
                <w:szCs w:val="28"/>
                <w:u w:val="single"/>
                <w:rtl/>
              </w:rPr>
              <w:t xml:space="preserve"> :</w:t>
            </w:r>
            <w:proofErr w:type="gramEnd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374D0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(4 نقاط) </w:t>
            </w:r>
          </w:p>
          <w:p w:rsidR="005246AE" w:rsidRDefault="005246AE" w:rsidP="005246AE">
            <w:pP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أجب بصحيح أو </w:t>
            </w:r>
            <w:proofErr w:type="gram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خطأ</w:t>
            </w:r>
            <w:proofErr w:type="gramEnd"/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ع تصحيح الخطأ </w:t>
            </w:r>
            <w:r w:rsidR="00740999"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إن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جد.</w:t>
            </w:r>
          </w:p>
          <w:p w:rsidR="00016254" w:rsidRPr="000559BC" w:rsidRDefault="00016254" w:rsidP="000559BC">
            <w:pPr>
              <w:pStyle w:val="Paragraphedelis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0559BC">
              <w:rPr>
                <w:rFonts w:asciiTheme="majorBidi" w:eastAsia="Calibri" w:hAnsiTheme="majorBidi" w:cstheme="majorBidi"/>
                <w:sz w:val="28"/>
                <w:szCs w:val="28"/>
                <w:rtl/>
                <w:lang w:bidi="ar-DZ"/>
              </w:rPr>
              <w:t>يمكن للتمثيل البياني لدالة أن يقطع محورالتراتيب أكثر من مرة</w:t>
            </w:r>
            <w:r w:rsidRPr="000559B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B006B6" w:rsidRDefault="0015505C" w:rsidP="00016254">
            <w:pPr>
              <w:pStyle w:val="Paragraphedeliste"/>
              <w:numPr>
                <w:ilvl w:val="0"/>
                <w:numId w:val="8"/>
              </w:numPr>
              <w:rPr>
                <w:rFonts w:asciiTheme="majorBidi" w:hAnsiTheme="majorBidi" w:cstheme="majorBidi" w:hint="cs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إذا كان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a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و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c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MA"/>
              </w:rPr>
              <w:t xml:space="preserve">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ن إشارتين </w:t>
            </w:r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مختلفتين، </w:t>
            </w:r>
            <w:proofErr w:type="gramStart"/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فا</w:t>
            </w:r>
            <w:r w:rsidR="00335A40">
              <w:rPr>
                <w:rFonts w:asciiTheme="majorBidi" w:hAnsiTheme="majorBidi" w:cstheme="majorBidi" w:hint="eastAsia"/>
                <w:sz w:val="28"/>
                <w:szCs w:val="28"/>
                <w:rtl/>
                <w:lang w:bidi="ar-DZ"/>
              </w:rPr>
              <w:t>ن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العدد: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-25a</w:t>
            </w:r>
            <w:r>
              <w:rPr>
                <w:rFonts w:asciiTheme="majorBidi" w:hAnsiTheme="majorBidi" w:cstheme="majorBidi"/>
                <w:sz w:val="28"/>
                <w:szCs w:val="28"/>
                <w:vertAlign w:val="superscript"/>
                <w:lang w:bidi="ar-DZ"/>
              </w:rPr>
              <w:t>3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>
              <w:rPr>
                <w:rFonts w:asciiTheme="majorBidi" w:hAnsiTheme="majorBidi" w:cstheme="majorBidi"/>
                <w:sz w:val="28"/>
                <w:szCs w:val="28"/>
                <w:vertAlign w:val="superscript"/>
                <w:lang w:bidi="ar-DZ"/>
              </w:rPr>
              <w:t>2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c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عدد سالب مهما كان </w:t>
            </w:r>
            <w:r w:rsidR="00335A4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5246AE" w:rsidRDefault="00335A40" w:rsidP="0015505C">
            <w:pPr>
              <w:pStyle w:val="Paragraphedeliste"/>
              <w:numPr>
                <w:ilvl w:val="0"/>
                <w:numId w:val="8"/>
              </w:numPr>
              <w:rPr>
                <w:rFonts w:asciiTheme="majorBidi" w:hAnsiTheme="majorBidi" w:cstheme="majorBidi" w:hint="cs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دالة </w:t>
            </w:r>
            <w:proofErr w:type="gramStart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ربع</w:t>
            </w:r>
            <w:proofErr w:type="gramEnd"/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موجبة على </w:t>
            </w:r>
            <w:r>
              <w:rPr>
                <w:rFonts w:ascii="Castellar" w:hAnsi="Castellar" w:cstheme="majorBidi"/>
                <w:sz w:val="28"/>
                <w:szCs w:val="28"/>
                <w:rtl/>
                <w:lang w:bidi="ar-DZ"/>
              </w:rPr>
              <w:t>R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335A40" w:rsidRPr="0015505C" w:rsidRDefault="00335A40" w:rsidP="0015505C">
            <w:pPr>
              <w:pStyle w:val="Paragraphedeliste"/>
              <w:numPr>
                <w:ilvl w:val="0"/>
                <w:numId w:val="8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رتبة مقدار العدد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,0562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هي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</w:t>
            </w:r>
            <w:r>
              <w:rPr>
                <w:sz w:val="28"/>
                <w:szCs w:val="28"/>
                <w:lang w:bidi="ar-DZ"/>
              </w:rPr>
              <w:t>×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0</w:t>
            </w:r>
            <w:r>
              <w:rPr>
                <w:rFonts w:asciiTheme="majorBidi" w:hAnsiTheme="majorBidi" w:cstheme="majorBidi"/>
                <w:sz w:val="28"/>
                <w:szCs w:val="28"/>
                <w:vertAlign w:val="superscript"/>
                <w:lang w:bidi="ar-DZ"/>
              </w:rPr>
              <w:t>2</w:t>
            </w:r>
          </w:p>
          <w:p w:rsidR="000619F0" w:rsidRPr="001374D0" w:rsidRDefault="00783352" w:rsidP="000559B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proofErr w:type="gramStart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proofErr w:type="gramEnd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 xml:space="preserve"> </w:t>
            </w:r>
            <w:r w:rsidR="00D26E5F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</w:rPr>
              <w:t>الثاني</w:t>
            </w:r>
            <w:r w:rsidR="00D26E5F" w:rsidRPr="001374D0">
              <w:rPr>
                <w:rFonts w:asciiTheme="majorBidi" w:hAnsiTheme="majorBidi" w:cstheme="majorBidi"/>
                <w:sz w:val="28"/>
                <w:szCs w:val="28"/>
                <w:u w:val="single"/>
                <w:rtl/>
              </w:rPr>
              <w:t>: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( </w:t>
            </w:r>
            <w:r w:rsidR="000559B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3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نقاط)</w:t>
            </w:r>
          </w:p>
          <w:p w:rsidR="001374D0" w:rsidRPr="001374D0" w:rsidRDefault="001374D0" w:rsidP="001374D0">
            <w:p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بئر على شكل اسطوانة ارتفاعها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h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نصف قطر قاعدتها الدائرية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r </w:t>
            </w:r>
            <w:r w:rsidR="000559B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</w:t>
            </w:r>
            <w:r w:rsidR="000559B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: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14≤ π≤ 3,15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َ 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h≤ 50,9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50,8 ≤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َ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,3 ≤  r ≤ 4,4</w:t>
            </w:r>
          </w:p>
          <w:p w:rsidR="001374D0" w:rsidRPr="001374D0" w:rsidRDefault="001374D0" w:rsidP="001374D0">
            <w:pPr>
              <w:numPr>
                <w:ilvl w:val="0"/>
                <w:numId w:val="5"/>
              </w:num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ين حصرا لمساحة القاعدة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B</w:t>
            </w:r>
          </w:p>
          <w:p w:rsidR="001374D0" w:rsidRPr="001374D0" w:rsidRDefault="001374D0" w:rsidP="000559BC">
            <w:pPr>
              <w:numPr>
                <w:ilvl w:val="0"/>
                <w:numId w:val="5"/>
              </w:numPr>
              <w:jc w:val="both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ين حصرا لحجم الب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ئر </w:t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V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.</w:t>
            </w:r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        (تعطى النتائج </w:t>
            </w:r>
            <w:r w:rsidR="000559BC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دورة</w:t>
            </w:r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إلى </w:t>
            </w:r>
            <m:oMath>
              <m:f>
                <m:fPr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  <w:proofErr w:type="gramEnd"/>
                </m:num>
                <m:den>
                  <m: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00</m:t>
                  </m:r>
                </m:den>
              </m:f>
            </m:oMath>
            <w:r w:rsidR="00335A4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  <w:p w:rsidR="001374D0" w:rsidRPr="001374D0" w:rsidRDefault="001374D0" w:rsidP="001374D0">
            <w:pPr>
              <w:pStyle w:val="Paragraphedeliste"/>
              <w:numPr>
                <w:ilvl w:val="0"/>
                <w:numId w:val="5"/>
              </w:num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تم ملء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4</m:t>
                  </m:r>
                </m:den>
              </m:f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من حجم البئر بالماء . أعط حصرا لحجم الماء          يعطى(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V=B×h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) </w:t>
            </w:r>
          </w:p>
          <w:p w:rsidR="001374D0" w:rsidRPr="001374D0" w:rsidRDefault="001374D0" w:rsidP="00BA5E5B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1374D0" w:rsidRDefault="00783352" w:rsidP="000559BC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proofErr w:type="gramEnd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="00D26E5F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ثالث: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( </w:t>
            </w:r>
            <w:r w:rsidR="000559BC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نقاط)</w:t>
            </w:r>
          </w:p>
          <w:p w:rsidR="001374D0" w:rsidRPr="001374D0" w:rsidRDefault="001374D0" w:rsidP="001374D0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</w:pPr>
            <w:r>
              <w:rPr>
                <w:noProof/>
                <w:rtl/>
                <w:lang w:val="en-US"/>
              </w:rPr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1590</wp:posOffset>
                  </wp:positionH>
                  <wp:positionV relativeFrom="paragraph">
                    <wp:posOffset>-1416050</wp:posOffset>
                  </wp:positionV>
                  <wp:extent cx="1183005" cy="1407160"/>
                  <wp:effectExtent l="19050" t="0" r="0" b="0"/>
                  <wp:wrapSquare wrapText="bothSides"/>
                  <wp:docPr id="53" name="Imag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grayscl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005" cy="140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proofErr w:type="gram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عين</w:t>
            </w:r>
            <w:proofErr w:type="gramEnd"/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قيم العدد </w:t>
            </w:r>
            <w:r w:rsidRPr="001374D0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حقيقي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1374D0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x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كل حالة من الحالات الآتية </w:t>
            </w: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>(يمكن الاستعانة بالتمثيل على المستقيم العددي)</w:t>
            </w:r>
          </w:p>
          <w:p w:rsidR="001374D0" w:rsidRPr="00195B7B" w:rsidRDefault="001374D0" w:rsidP="00195B7B">
            <w:p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m:oMath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 xml:space="preserve"> </m:t>
              </m:r>
              <m:d>
                <m:dPr>
                  <m:begChr m:val="|"/>
                  <m:endChr m:val="|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x+2</m:t>
                  </m:r>
                </m:e>
              </m:d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e>
              </m:d>
            </m:oMath>
            <w:r w:rsidR="00195B7B">
              <w:rPr>
                <w:rFonts w:asciiTheme="majorBidi" w:hAnsiTheme="majorBidi" w:cstheme="majorBidi"/>
                <w:sz w:val="28"/>
                <w:szCs w:val="28"/>
                <w:lang w:bidi="ar-DZ"/>
              </w:rPr>
              <w:t xml:space="preserve">                               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؛ 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Theme="majorBidi" w:cstheme="majorBidi"/>
                      <w:sz w:val="28"/>
                      <w:szCs w:val="28"/>
                      <w:lang w:bidi="ar-DZ"/>
                    </w:rPr>
                    <m:t>2</m:t>
                  </m:r>
                </m:e>
              </m:d>
              <m:r>
                <m:rPr>
                  <m:sty m:val="p"/>
                </m:rPr>
                <w:rPr>
                  <w:rFonts w:asciiTheme="majorBidi" w:hAnsiTheme="majorBidi" w:cstheme="majorBidi"/>
                  <w:sz w:val="28"/>
                  <w:szCs w:val="28"/>
                  <w:lang w:bidi="ar-DZ"/>
                </w:rPr>
                <m:t>≤</m:t>
              </m:r>
              <m:r>
                <m:rPr>
                  <m:sty m:val="p"/>
                </m:rPr>
                <w:rPr>
                  <w:rFonts w:ascii="Cambria Math" w:hAnsiTheme="majorBidi" w:cstheme="majorBidi"/>
                  <w:sz w:val="28"/>
                  <w:szCs w:val="28"/>
                  <w:lang w:bidi="ar-DZ"/>
                </w:rPr>
                <m:t>4</m:t>
              </m:r>
            </m:oMath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</w:p>
          <w:p w:rsidR="001374D0" w:rsidRPr="00626AB4" w:rsidRDefault="001374D0" w:rsidP="00626AB4">
            <w:pPr>
              <w:pStyle w:val="Paragraphedeliste"/>
              <w:numPr>
                <w:ilvl w:val="0"/>
                <w:numId w:val="6"/>
              </w:numPr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أنقل وأتمم  الجدول الآتي :</w:t>
            </w:r>
          </w:p>
          <w:tbl>
            <w:tblPr>
              <w:bidiVisual/>
              <w:tblW w:w="0" w:type="auto"/>
              <w:tblInd w:w="35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440"/>
              <w:gridCol w:w="1800"/>
              <w:gridCol w:w="1620"/>
              <w:gridCol w:w="1620"/>
            </w:tblGrid>
            <w:tr w:rsidR="001374D0" w:rsidRPr="00915675" w:rsidTr="00626AB4">
              <w:trPr>
                <w:trHeight w:val="409"/>
              </w:trPr>
              <w:tc>
                <w:tcPr>
                  <w:tcW w:w="144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مجال</w:t>
                  </w:r>
                  <w:proofErr w:type="gramEnd"/>
                </w:p>
              </w:tc>
              <w:tc>
                <w:tcPr>
                  <w:tcW w:w="180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حصر</w:t>
                  </w:r>
                  <w:proofErr w:type="gramEnd"/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قيمة</w:t>
                  </w:r>
                  <w:proofErr w:type="gramEnd"/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مطلقة</w:t>
                  </w:r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center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المسافة</w:t>
                  </w:r>
                  <w:proofErr w:type="gramEnd"/>
                </w:p>
              </w:tc>
            </w:tr>
            <w:tr w:rsidR="001374D0" w:rsidRPr="00915675" w:rsidTr="00626AB4">
              <w:trPr>
                <w:trHeight w:val="409"/>
              </w:trPr>
              <w:tc>
                <w:tcPr>
                  <w:tcW w:w="144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</w:t>
                  </w:r>
                </w:p>
              </w:tc>
              <w:tc>
                <w:tcPr>
                  <w:tcW w:w="180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..</w:t>
                  </w:r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</w:t>
                  </w:r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d(x;5)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≤ 1</w:t>
                  </w:r>
                </w:p>
              </w:tc>
            </w:tr>
            <w:tr w:rsidR="001374D0" w:rsidRPr="00915675" w:rsidTr="00626AB4">
              <w:trPr>
                <w:trHeight w:val="349"/>
              </w:trPr>
              <w:tc>
                <w:tcPr>
                  <w:tcW w:w="144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</w:t>
                  </w:r>
                </w:p>
              </w:tc>
              <w:tc>
                <w:tcPr>
                  <w:tcW w:w="180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..</w:t>
                  </w:r>
                </w:p>
              </w:tc>
              <w:tc>
                <w:tcPr>
                  <w:tcW w:w="1620" w:type="dxa"/>
                </w:tcPr>
                <w:p w:rsidR="001374D0" w:rsidRPr="00915675" w:rsidRDefault="00CC2ECC" w:rsidP="001374D0">
                  <w:pPr>
                    <w:bidi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m:oMathPara>
                    <m:oMath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  <w:lang w:bidi="ar-DZ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Theme="majorBidi" w:cstheme="majorBidi"/>
                              <w:sz w:val="28"/>
                              <w:szCs w:val="28"/>
                              <w:lang w:bidi="ar-DZ"/>
                            </w:rPr>
                            <m:t>x+2</m:t>
                          </m:r>
                        </m:e>
                      </m:d>
                      <m:r>
                        <m:rPr>
                          <m:sty m:val="p"/>
                        </m:rPr>
                        <w:rPr>
                          <w:rFonts w:asciiTheme="majorBidi" w:hAnsiTheme="majorBidi" w:cstheme="majorBidi"/>
                          <w:sz w:val="28"/>
                          <w:szCs w:val="28"/>
                          <w:lang w:bidi="ar-DZ"/>
                        </w:rPr>
                        <m:t>≤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Bidi" w:cstheme="majorBidi"/>
                          <w:sz w:val="28"/>
                          <w:szCs w:val="28"/>
                          <w:lang w:bidi="ar-DZ"/>
                        </w:rPr>
                        <m:t>7</m:t>
                      </m:r>
                    </m:oMath>
                  </m:oMathPara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</w:t>
                  </w:r>
                </w:p>
              </w:tc>
            </w:tr>
            <w:tr w:rsidR="001374D0" w:rsidRPr="00915675" w:rsidTr="00626AB4">
              <w:trPr>
                <w:trHeight w:val="385"/>
              </w:trPr>
              <w:tc>
                <w:tcPr>
                  <w:tcW w:w="144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920" w:dyaOrig="4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0.95pt;height:20.2pt" o:ole="">
                        <v:imagedata r:id="rId6" o:title=""/>
                      </v:shape>
                      <o:OLEObject Type="Embed" ProgID="Equation.DSMT4" ShapeID="_x0000_i1025" DrawAspect="Content" ObjectID="_1415369984" r:id="rId7"/>
                    </w:object>
                  </w:r>
                </w:p>
              </w:tc>
              <w:tc>
                <w:tcPr>
                  <w:tcW w:w="180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..</w:t>
                  </w:r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</w:t>
                  </w:r>
                </w:p>
              </w:tc>
              <w:tc>
                <w:tcPr>
                  <w:tcW w:w="1620" w:type="dxa"/>
                </w:tcPr>
                <w:p w:rsidR="001374D0" w:rsidRPr="00915675" w:rsidRDefault="001374D0" w:rsidP="001374D0">
                  <w:pPr>
                    <w:bidi/>
                    <w:jc w:val="both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............</w:t>
                  </w:r>
                </w:p>
              </w:tc>
            </w:tr>
          </w:tbl>
          <w:p w:rsidR="003E2C42" w:rsidRPr="001374D0" w:rsidRDefault="0073593A" w:rsidP="00D26E5F">
            <w:pP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تمرين</w:t>
            </w:r>
            <w:proofErr w:type="gramEnd"/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 xml:space="preserve"> </w:t>
            </w:r>
            <w:r w:rsidR="00D26E5F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u w:val="single"/>
                <w:rtl/>
                <w:lang w:bidi="ar-DZ"/>
              </w:rPr>
              <w:t>الرابع: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(</w:t>
            </w:r>
            <w:r w:rsidR="00D26E5F"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7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نقاط)</w:t>
            </w:r>
          </w:p>
          <w:p w:rsidR="001374D0" w:rsidRPr="00915675" w:rsidRDefault="001374D0" w:rsidP="001374D0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أ) الجدول التالي يمثل تغيرات الدالة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MA"/>
              </w:rPr>
              <w:t xml:space="preserve"> على المجال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MA"/>
                    </w:rPr>
                    <m:t>4;5</m:t>
                  </m:r>
                </m:e>
              </m:d>
            </m:oMath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tbl>
            <w:tblPr>
              <w:tblStyle w:val="Grilledutableau"/>
              <w:tblpPr w:leftFromText="180" w:rightFromText="180" w:vertAnchor="text" w:horzAnchor="margin" w:tblpY="2014"/>
              <w:tblOverlap w:val="never"/>
              <w:bidiVisual/>
              <w:tblW w:w="6521" w:type="dxa"/>
              <w:tblLook w:val="04A0"/>
            </w:tblPr>
            <w:tblGrid>
              <w:gridCol w:w="5420"/>
              <w:gridCol w:w="1101"/>
            </w:tblGrid>
            <w:tr w:rsidR="001374D0" w:rsidRPr="00915675" w:rsidTr="00B66552">
              <w:tc>
                <w:tcPr>
                  <w:tcW w:w="5420" w:type="dxa"/>
                </w:tcPr>
                <w:p w:rsidR="001374D0" w:rsidRPr="00915675" w:rsidRDefault="001374D0" w:rsidP="001374D0">
                  <w:pPr>
                    <w:pStyle w:val="Paragraphedeliste"/>
                    <w:ind w:left="0"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-4  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-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7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bidi="ar-DZ"/>
                          </w:rPr>
                          <m:t>2</m:t>
                        </m:r>
                      </m:den>
                    </m:f>
                  </m:oMath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-2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3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    5</w:t>
                  </w:r>
                </w:p>
              </w:tc>
              <w:tc>
                <w:tcPr>
                  <w:tcW w:w="1101" w:type="dxa"/>
                </w:tcPr>
                <w:p w:rsidR="001374D0" w:rsidRPr="00915675" w:rsidRDefault="001374D0" w:rsidP="001374D0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i/>
                      <w:iCs/>
                      <w:sz w:val="28"/>
                      <w:szCs w:val="28"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i/>
                      <w:iCs/>
                      <w:sz w:val="28"/>
                      <w:szCs w:val="28"/>
                      <w:lang w:bidi="ar-DZ"/>
                    </w:rPr>
                    <w:t>x</w:t>
                  </w:r>
                </w:p>
              </w:tc>
            </w:tr>
            <w:tr w:rsidR="001374D0" w:rsidRPr="00915675" w:rsidTr="00B66552">
              <w:trPr>
                <w:trHeight w:val="1213"/>
              </w:trPr>
              <w:tc>
                <w:tcPr>
                  <w:tcW w:w="5420" w:type="dxa"/>
                </w:tcPr>
                <w:p w:rsidR="001374D0" w:rsidRPr="00915675" w:rsidRDefault="001F3265" w:rsidP="001374D0">
                  <w:pPr>
                    <w:pStyle w:val="Paragraphedeliste"/>
                    <w:ind w:left="0"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noProof/>
                      <w:sz w:val="28"/>
                      <w:szCs w:val="28"/>
                      <w:rtl/>
                      <w:lang w:val="en-US" w:eastAsia="en-US"/>
                    </w:rPr>
                    <w:pict>
                      <v:group id="_x0000_s1060" style="position:absolute;margin-left:12.3pt;margin-top:7.6pt;width:213pt;height:34.8pt;z-index:251666432;mso-position-horizontal-relative:text;mso-position-vertical-relative:text" coordorigin="2037,13719" coordsize="4260,696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_x0000_s1055" type="#_x0000_t32" style="position:absolute;left:2037;top:13719;width:1354;height:618" o:connectortype="straight" o:regroupid="2">
                          <v:stroke endarrow="block"/>
                        </v:shape>
                        <v:shape id="_x0000_s1056" type="#_x0000_t32" style="position:absolute;left:5403;top:13767;width:894;height:648" o:connectortype="straight" o:regroupid="2">
                          <v:stroke endarrow="block"/>
                        </v:shape>
                        <v:shape id="_x0000_s1057" type="#_x0000_t32" style="position:absolute;left:3731;top:13783;width:1269;height:618;flip:y" o:connectortype="straight" o:regroupid="2">
                          <v:stroke endarrow="block"/>
                        </v:shape>
                        <w10:wrap anchorx="page"/>
                      </v:group>
                    </w:pict>
                  </w:r>
                  <w:r w:rsidR="001374D0"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5</w:t>
                  </w:r>
                  <w:r w:rsidR="001374D0"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  </w:t>
                  </w:r>
                  <w:r w:rsidR="00626AB4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     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:</w:t>
                  </w:r>
                  <w:r w:rsidR="00626AB4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   </w:t>
                  </w:r>
                  <w:r w:rsidR="00B212CA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    </w:t>
                  </w:r>
                  <w:r w:rsidR="00626AB4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       :  </w:t>
                  </w:r>
                  <w:r w:rsidR="00B212CA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</w:t>
                  </w:r>
                  <w:r w:rsidR="00626AB4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MA"/>
                    </w:rPr>
                    <w:t xml:space="preserve">  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1374D0"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4</w:t>
                  </w:r>
                </w:p>
                <w:p w:rsidR="001374D0" w:rsidRPr="00915675" w:rsidRDefault="00B212CA" w:rsidP="001374D0">
                  <w:pPr>
                    <w:pStyle w:val="Paragraphedeliste"/>
                    <w:ind w:left="0"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              0</w:t>
                  </w:r>
                  <w:r w:rsidR="00626AB4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0 </w:t>
                  </w:r>
                </w:p>
                <w:p w:rsidR="001374D0" w:rsidRPr="00915675" w:rsidRDefault="001374D0" w:rsidP="00B212CA">
                  <w:pPr>
                    <w:pStyle w:val="Paragraphedeliste"/>
                    <w:ind w:left="0"/>
                    <w:jc w:val="right"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-3                       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</w:t>
                  </w:r>
                  <w:r w:rsidR="00B212CA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</w:t>
                  </w:r>
                  <w:r w:rsidR="00626AB4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915675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1</w:t>
                  </w:r>
                </w:p>
              </w:tc>
              <w:tc>
                <w:tcPr>
                  <w:tcW w:w="1101" w:type="dxa"/>
                  <w:vAlign w:val="center"/>
                </w:tcPr>
                <w:p w:rsidR="001374D0" w:rsidRPr="00915675" w:rsidRDefault="001374D0" w:rsidP="001374D0">
                  <w:pPr>
                    <w:pStyle w:val="Paragraphedeliste"/>
                    <w:ind w:left="0"/>
                    <w:jc w:val="center"/>
                    <w:rPr>
                      <w:rFonts w:asciiTheme="majorBidi" w:hAnsiTheme="majorBidi" w:cstheme="majorBidi"/>
                      <w:i/>
                      <w:iCs/>
                      <w:sz w:val="28"/>
                      <w:szCs w:val="28"/>
                      <w:lang w:bidi="ar-DZ"/>
                    </w:rPr>
                  </w:pPr>
                  <w:r w:rsidRPr="00915675">
                    <w:rPr>
                      <w:rFonts w:asciiTheme="majorBidi" w:hAnsiTheme="majorBidi" w:cstheme="majorBidi"/>
                      <w:i/>
                      <w:iCs/>
                      <w:sz w:val="28"/>
                      <w:szCs w:val="28"/>
                      <w:lang w:bidi="ar-DZ"/>
                    </w:rPr>
                    <w:t>f(x)</w:t>
                  </w:r>
                </w:p>
              </w:tc>
            </w:tr>
          </w:tbl>
          <w:p w:rsidR="001374D0" w:rsidRPr="00915675" w:rsidRDefault="001374D0" w:rsidP="001374D0">
            <w:pPr>
              <w:pStyle w:val="Paragraphedeliste"/>
              <w:numPr>
                <w:ilvl w:val="0"/>
                <w:numId w:val="7"/>
              </w:num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من خلال الجدول استنتج اتجاه تغير الدالة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:rsidR="001374D0" w:rsidRPr="00915675" w:rsidRDefault="001374D0" w:rsidP="001374D0">
            <w:pPr>
              <w:pStyle w:val="Paragraphedeliste"/>
              <w:numPr>
                <w:ilvl w:val="0"/>
                <w:numId w:val="7"/>
              </w:numPr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دد القيم الحدية للدالة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على المجال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Theme="majorBidi" w:cstheme="majorBidi"/>
                      <w:sz w:val="28"/>
                      <w:szCs w:val="28"/>
                      <w:lang w:bidi="ar-MA"/>
                    </w:rPr>
                  </m:ctrlPr>
                </m:dPr>
                <m:e>
                  <m:r>
                    <w:rPr>
                      <w:rFonts w:asciiTheme="majorBidi" w:hAnsiTheme="majorBidi" w:cstheme="majorBidi"/>
                      <w:sz w:val="28"/>
                      <w:szCs w:val="28"/>
                      <w:lang w:bidi="ar-MA"/>
                    </w:rPr>
                    <m:t>-</m:t>
                  </m:r>
                  <m:r>
                    <w:rPr>
                      <w:rFonts w:ascii="Cambria Math" w:hAnsiTheme="majorBidi" w:cstheme="majorBidi"/>
                      <w:sz w:val="28"/>
                      <w:szCs w:val="28"/>
                      <w:lang w:bidi="ar-MA"/>
                    </w:rPr>
                    <m:t>4;5</m:t>
                  </m:r>
                </m:e>
              </m:d>
            </m:oMath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.</w:t>
            </w:r>
          </w:p>
          <w:p w:rsidR="001374D0" w:rsidRPr="00915675" w:rsidRDefault="001374D0" w:rsidP="001374D0">
            <w:pPr>
              <w:pStyle w:val="Paragraphedeliste"/>
              <w:numPr>
                <w:ilvl w:val="0"/>
                <w:numId w:val="7"/>
              </w:num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قارن بين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(-3)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 xml:space="preserve">f(-2) 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ثم بين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 xml:space="preserve">f(0) 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91567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(1)</w:t>
            </w:r>
            <w:r w:rsidRPr="00915675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ع التعليل.</w:t>
            </w:r>
          </w:p>
          <w:p w:rsidR="00B66552" w:rsidRPr="00B66552" w:rsidRDefault="001F3265" w:rsidP="00B66552">
            <w:pPr>
              <w:pStyle w:val="Paragraphedeliste"/>
              <w:numPr>
                <w:ilvl w:val="0"/>
                <w:numId w:val="7"/>
              </w:numP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أنشئ (</w:t>
            </w:r>
            <w:proofErr w:type="spellStart"/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C</w:t>
            </w:r>
            <w:r w:rsidR="00B66552">
              <w:rPr>
                <w:rFonts w:asciiTheme="majorBidi" w:hAnsiTheme="majorBidi" w:cstheme="majorBidi"/>
                <w:sz w:val="28"/>
                <w:szCs w:val="28"/>
                <w:vertAlign w:val="subscript"/>
                <w:lang w:bidi="ar-DZ"/>
              </w:rPr>
              <w:t>f</w:t>
            </w:r>
            <w:proofErr w:type="spellEnd"/>
            <w:r w:rsid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) المنحني الممثل للدالة </w:t>
            </w:r>
            <w:r w:rsidR="00B66552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</w:t>
            </w:r>
            <w:r w:rsidR="00B66552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  <w:lang w:bidi="ar-DZ"/>
              </w:rPr>
              <w:t xml:space="preserve">  </w:t>
            </w:r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في م </w:t>
            </w:r>
            <w:proofErr w:type="spellStart"/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</w:t>
            </w:r>
            <w:proofErr w:type="spellEnd"/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proofErr w:type="spellStart"/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م</w:t>
            </w:r>
            <w:proofErr w:type="spellEnd"/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(</w:t>
            </w:r>
            <w:r w:rsidR="00B66552" w:rsidRPr="00B66552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o;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i</m:t>
                  </m:r>
                </m:e>
              </m:acc>
            </m:oMath>
            <w:r w:rsidR="00B66552" w:rsidRPr="00B66552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;</w:t>
            </w:r>
            <m:oMath>
              <m:acc>
                <m:accPr>
                  <m:chr m:val="⃗"/>
                  <m:ctrl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j</m:t>
                  </m:r>
                </m:e>
              </m:acc>
            </m:oMath>
            <w:r w:rsidR="00B66552" w:rsidRPr="00B66552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 .</w:t>
            </w:r>
          </w:p>
          <w:p w:rsidR="00B66552" w:rsidRDefault="00B66552" w:rsidP="00B66552">
            <w:pPr>
              <w:pStyle w:val="Paragraphedeliste"/>
              <w:numPr>
                <w:ilvl w:val="0"/>
                <w:numId w:val="7"/>
              </w:numPr>
              <w:rPr>
                <w:rFonts w:asciiTheme="majorBidi" w:hAnsiTheme="majorBidi" w:cstheme="majorBidi" w:hint="cs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ل بيانيا المعادلة 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(x)=0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و المتراجحة 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f(x)</w:t>
            </w:r>
            <w:r>
              <w:rPr>
                <w:i/>
                <w:iCs/>
                <w:sz w:val="28"/>
                <w:szCs w:val="28"/>
                <w:lang w:bidi="ar-DZ"/>
              </w:rPr>
              <w:t xml:space="preserve">&gt;0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.</w:t>
            </w:r>
          </w:p>
          <w:p w:rsidR="00B66552" w:rsidRPr="00B66552" w:rsidRDefault="00B66552" w:rsidP="000559BC">
            <w:pPr>
              <w:pStyle w:val="Paragraphedeliste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626AB4" w:rsidRDefault="00626AB4" w:rsidP="001374D0">
            <w:pP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626AB4" w:rsidRDefault="00626AB4" w:rsidP="001374D0">
            <w:pP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  <w:p w:rsidR="00626AB4" w:rsidRDefault="00626AB4" w:rsidP="001374D0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26AB4" w:rsidRDefault="00626AB4" w:rsidP="001374D0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26AB4" w:rsidRDefault="00626AB4" w:rsidP="001374D0">
            <w:pPr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26AB4" w:rsidRPr="001374D0" w:rsidRDefault="00626AB4" w:rsidP="001374D0">
            <w:pP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</w:p>
        </w:tc>
      </w:tr>
      <w:tr w:rsidR="00783352" w:rsidRPr="001374D0" w:rsidTr="00FF7C93">
        <w:trPr>
          <w:trHeight w:val="50"/>
        </w:trPr>
        <w:tc>
          <w:tcPr>
            <w:tcW w:w="3600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3352" w:rsidRPr="001374D0" w:rsidRDefault="00971815" w:rsidP="00965705">
            <w:pPr>
              <w:tabs>
                <w:tab w:val="left" w:pos="5426"/>
                <w:tab w:val="left" w:pos="6506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حتى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ولو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فشلت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یكفي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</w:rPr>
              <w:t xml:space="preserve"> 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شرف</w:t>
            </w:r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</w:rPr>
              <w:t xml:space="preserve"> </w:t>
            </w:r>
            <w:proofErr w:type="gramStart"/>
            <w:r w:rsidRPr="001374D0">
              <w:rPr>
                <w:rFonts w:asciiTheme="majorBidi" w:hAnsiTheme="majorBidi" w:cstheme="majorBidi"/>
                <w:b/>
                <w:bCs/>
                <w:color w:val="5E6C7D"/>
                <w:sz w:val="28"/>
                <w:szCs w:val="28"/>
                <w:rtl/>
              </w:rPr>
              <w:t>المحاولة</w:t>
            </w:r>
            <w:r w:rsidRPr="001374D0">
              <w:rPr>
                <w:rFonts w:asciiTheme="majorBidi" w:hAnsiTheme="majorBidi" w:cstheme="majorBidi"/>
                <w:color w:val="5E6C7D"/>
                <w:sz w:val="28"/>
                <w:szCs w:val="28"/>
              </w:rPr>
              <w:t xml:space="preserve"> .</w:t>
            </w:r>
            <w:proofErr w:type="gramEnd"/>
          </w:p>
        </w:tc>
        <w:tc>
          <w:tcPr>
            <w:tcW w:w="36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783352" w:rsidRPr="001374D0" w:rsidRDefault="00783352" w:rsidP="00BA5E5B">
            <w:pPr>
              <w:tabs>
                <w:tab w:val="left" w:pos="5426"/>
                <w:tab w:val="left" w:pos="6506"/>
              </w:tabs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1374D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</w:t>
            </w:r>
            <w:proofErr w:type="gram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>الصفحة</w:t>
            </w:r>
            <w:proofErr w:type="gramEnd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1/1</w:t>
            </w:r>
            <w:r w:rsidRPr="001374D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                                           </w:t>
            </w:r>
          </w:p>
        </w:tc>
        <w:tc>
          <w:tcPr>
            <w:tcW w:w="36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</w:tcPr>
          <w:p w:rsidR="00783352" w:rsidRPr="001374D0" w:rsidRDefault="001374D0" w:rsidP="001374D0">
            <w:pPr>
              <w:tabs>
                <w:tab w:val="left" w:pos="5426"/>
                <w:tab w:val="left" w:pos="6506"/>
              </w:tabs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1374D0">
              <w:rPr>
                <w:rFonts w:asciiTheme="majorBidi" w:hAnsiTheme="majorBidi" w:cstheme="majorBidi"/>
                <w:sz w:val="28"/>
                <w:szCs w:val="28"/>
                <w:rtl/>
              </w:rPr>
              <w:t>بالتوفيق</w:t>
            </w:r>
            <w:proofErr w:type="gramEnd"/>
          </w:p>
        </w:tc>
      </w:tr>
    </w:tbl>
    <w:p w:rsidR="005C047F" w:rsidRPr="001374D0" w:rsidRDefault="005C047F" w:rsidP="00A76283">
      <w:pPr>
        <w:tabs>
          <w:tab w:val="left" w:pos="5426"/>
          <w:tab w:val="left" w:pos="6506"/>
        </w:tabs>
        <w:rPr>
          <w:rFonts w:asciiTheme="majorBidi" w:hAnsiTheme="majorBidi" w:cstheme="majorBidi"/>
          <w:sz w:val="28"/>
          <w:szCs w:val="28"/>
        </w:rPr>
      </w:pPr>
    </w:p>
    <w:sectPr w:rsidR="005C047F" w:rsidRPr="001374D0" w:rsidSect="00BA5E5B">
      <w:pgSz w:w="11906" w:h="16838"/>
      <w:pgMar w:top="719" w:right="567" w:bottom="360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09765A"/>
    <w:multiLevelType w:val="hybridMultilevel"/>
    <w:tmpl w:val="D66210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DC1611"/>
    <w:multiLevelType w:val="hybridMultilevel"/>
    <w:tmpl w:val="EE94443A"/>
    <w:lvl w:ilvl="0" w:tplc="053288F0">
      <w:start w:val="1"/>
      <w:numFmt w:val="decimal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ED1E89"/>
    <w:multiLevelType w:val="hybridMultilevel"/>
    <w:tmpl w:val="7E2246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D5A1F36"/>
    <w:multiLevelType w:val="hybridMultilevel"/>
    <w:tmpl w:val="B30A342C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E3D21DE"/>
    <w:multiLevelType w:val="hybridMultilevel"/>
    <w:tmpl w:val="FB3CEF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5A9500A"/>
    <w:multiLevelType w:val="hybridMultilevel"/>
    <w:tmpl w:val="16C62BC2"/>
    <w:lvl w:ilvl="0" w:tplc="06DED48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8D05F7"/>
    <w:multiLevelType w:val="hybridMultilevel"/>
    <w:tmpl w:val="FDE4BCE2"/>
    <w:lvl w:ilvl="0" w:tplc="ADDA293A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0221F2"/>
    <w:multiLevelType w:val="hybridMultilevel"/>
    <w:tmpl w:val="87D68B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9623D1"/>
    <w:multiLevelType w:val="hybridMultilevel"/>
    <w:tmpl w:val="CCB8246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7"/>
  </w:num>
  <w:num w:numId="5">
    <w:abstractNumId w:val="0"/>
  </w:num>
  <w:num w:numId="6">
    <w:abstractNumId w:val="4"/>
  </w:num>
  <w:num w:numId="7">
    <w:abstractNumId w:val="5"/>
  </w:num>
  <w:num w:numId="8">
    <w:abstractNumId w:val="8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hyphenationZone w:val="425"/>
  <w:characterSpacingControl w:val="doNotCompress"/>
  <w:compat/>
  <w:rsids>
    <w:rsidRoot w:val="00783352"/>
    <w:rsid w:val="00016254"/>
    <w:rsid w:val="00045EFE"/>
    <w:rsid w:val="00051E40"/>
    <w:rsid w:val="000559BC"/>
    <w:rsid w:val="000619F0"/>
    <w:rsid w:val="000841FD"/>
    <w:rsid w:val="000C6051"/>
    <w:rsid w:val="000F01EC"/>
    <w:rsid w:val="000F3E0D"/>
    <w:rsid w:val="001008A2"/>
    <w:rsid w:val="00117645"/>
    <w:rsid w:val="00135C59"/>
    <w:rsid w:val="001374D0"/>
    <w:rsid w:val="0015505C"/>
    <w:rsid w:val="00164A73"/>
    <w:rsid w:val="001668E4"/>
    <w:rsid w:val="00181735"/>
    <w:rsid w:val="0018513C"/>
    <w:rsid w:val="00185EC4"/>
    <w:rsid w:val="00195B7B"/>
    <w:rsid w:val="001B7811"/>
    <w:rsid w:val="001D63B6"/>
    <w:rsid w:val="001F3265"/>
    <w:rsid w:val="00280DC9"/>
    <w:rsid w:val="002A232E"/>
    <w:rsid w:val="002B4E1B"/>
    <w:rsid w:val="002C5192"/>
    <w:rsid w:val="002F46A8"/>
    <w:rsid w:val="003069B1"/>
    <w:rsid w:val="0032006E"/>
    <w:rsid w:val="0032381E"/>
    <w:rsid w:val="00335636"/>
    <w:rsid w:val="00335A40"/>
    <w:rsid w:val="0034646A"/>
    <w:rsid w:val="003534C1"/>
    <w:rsid w:val="00395D34"/>
    <w:rsid w:val="003A367C"/>
    <w:rsid w:val="003C64DE"/>
    <w:rsid w:val="003E2C42"/>
    <w:rsid w:val="00410079"/>
    <w:rsid w:val="00415FEE"/>
    <w:rsid w:val="004207BC"/>
    <w:rsid w:val="0042421B"/>
    <w:rsid w:val="004248D1"/>
    <w:rsid w:val="00496D2A"/>
    <w:rsid w:val="004A124A"/>
    <w:rsid w:val="004D7595"/>
    <w:rsid w:val="005227C4"/>
    <w:rsid w:val="005246AE"/>
    <w:rsid w:val="0058337B"/>
    <w:rsid w:val="00585904"/>
    <w:rsid w:val="005C047F"/>
    <w:rsid w:val="006103D1"/>
    <w:rsid w:val="00621531"/>
    <w:rsid w:val="0062610D"/>
    <w:rsid w:val="00626AB4"/>
    <w:rsid w:val="00626F92"/>
    <w:rsid w:val="00630620"/>
    <w:rsid w:val="00640C03"/>
    <w:rsid w:val="00645CB7"/>
    <w:rsid w:val="006934B8"/>
    <w:rsid w:val="006A0BF8"/>
    <w:rsid w:val="006A2FF7"/>
    <w:rsid w:val="006B7E5B"/>
    <w:rsid w:val="006C539B"/>
    <w:rsid w:val="006C54A9"/>
    <w:rsid w:val="006F714D"/>
    <w:rsid w:val="00714471"/>
    <w:rsid w:val="00720268"/>
    <w:rsid w:val="0073593A"/>
    <w:rsid w:val="00735BB9"/>
    <w:rsid w:val="00737952"/>
    <w:rsid w:val="00740999"/>
    <w:rsid w:val="007709BA"/>
    <w:rsid w:val="007712B5"/>
    <w:rsid w:val="00783352"/>
    <w:rsid w:val="007867F5"/>
    <w:rsid w:val="00800ED2"/>
    <w:rsid w:val="00803A02"/>
    <w:rsid w:val="00806CDB"/>
    <w:rsid w:val="00810095"/>
    <w:rsid w:val="00860C40"/>
    <w:rsid w:val="00876FEA"/>
    <w:rsid w:val="008A7297"/>
    <w:rsid w:val="008A73C2"/>
    <w:rsid w:val="008D0277"/>
    <w:rsid w:val="008F371E"/>
    <w:rsid w:val="009018E6"/>
    <w:rsid w:val="00903006"/>
    <w:rsid w:val="00911206"/>
    <w:rsid w:val="00924DEF"/>
    <w:rsid w:val="00926CCF"/>
    <w:rsid w:val="00965705"/>
    <w:rsid w:val="009712AF"/>
    <w:rsid w:val="00971815"/>
    <w:rsid w:val="00985608"/>
    <w:rsid w:val="009B6BF4"/>
    <w:rsid w:val="009C7E88"/>
    <w:rsid w:val="009D3D60"/>
    <w:rsid w:val="009D4564"/>
    <w:rsid w:val="009E3D9A"/>
    <w:rsid w:val="00A16820"/>
    <w:rsid w:val="00A23A0C"/>
    <w:rsid w:val="00A421D4"/>
    <w:rsid w:val="00A43355"/>
    <w:rsid w:val="00A76283"/>
    <w:rsid w:val="00A768EF"/>
    <w:rsid w:val="00A85B17"/>
    <w:rsid w:val="00B006B6"/>
    <w:rsid w:val="00B212CA"/>
    <w:rsid w:val="00B451A9"/>
    <w:rsid w:val="00B66552"/>
    <w:rsid w:val="00B727AD"/>
    <w:rsid w:val="00B8565F"/>
    <w:rsid w:val="00B96ED1"/>
    <w:rsid w:val="00BA5E5B"/>
    <w:rsid w:val="00BB5736"/>
    <w:rsid w:val="00BB5DA7"/>
    <w:rsid w:val="00BC09D5"/>
    <w:rsid w:val="00BE0500"/>
    <w:rsid w:val="00BE2DC3"/>
    <w:rsid w:val="00C16BB1"/>
    <w:rsid w:val="00C3518C"/>
    <w:rsid w:val="00C756D1"/>
    <w:rsid w:val="00C924C4"/>
    <w:rsid w:val="00CA7A75"/>
    <w:rsid w:val="00CC2ECC"/>
    <w:rsid w:val="00CE6C5B"/>
    <w:rsid w:val="00CF41DF"/>
    <w:rsid w:val="00D26E5F"/>
    <w:rsid w:val="00D3032A"/>
    <w:rsid w:val="00D40B1E"/>
    <w:rsid w:val="00D53115"/>
    <w:rsid w:val="00D54AFD"/>
    <w:rsid w:val="00D93718"/>
    <w:rsid w:val="00DB7647"/>
    <w:rsid w:val="00DF4F8B"/>
    <w:rsid w:val="00E03519"/>
    <w:rsid w:val="00E25A86"/>
    <w:rsid w:val="00E41F90"/>
    <w:rsid w:val="00E44BEA"/>
    <w:rsid w:val="00E54312"/>
    <w:rsid w:val="00E85F8B"/>
    <w:rsid w:val="00ED7A29"/>
    <w:rsid w:val="00F33FBF"/>
    <w:rsid w:val="00F36C8F"/>
    <w:rsid w:val="00F37EA3"/>
    <w:rsid w:val="00F41D54"/>
    <w:rsid w:val="00F56EE4"/>
    <w:rsid w:val="00F65E72"/>
    <w:rsid w:val="00F779AD"/>
    <w:rsid w:val="00F87B4B"/>
    <w:rsid w:val="00FA286A"/>
    <w:rsid w:val="00FD03BE"/>
    <w:rsid w:val="00FD49F1"/>
    <w:rsid w:val="00FE681B"/>
    <w:rsid w:val="00FF7C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4" type="connector" idref="#_x0000_s1055"/>
        <o:r id="V:Rule5" type="connector" idref="#_x0000_s1056"/>
        <o:r id="V:Rule6" type="connector" idref="#_x0000_s1057"/>
      </o:rules>
      <o:regrouptable v:ext="edit">
        <o:entry new="1" old="0"/>
        <o:entry new="2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047F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783352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54312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F65E72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65E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5E7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281</Words>
  <Characters>1606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rl simpex</dc:creator>
  <cp:keywords/>
  <dc:description/>
  <cp:lastModifiedBy>Edition ULTRA</cp:lastModifiedBy>
  <cp:revision>7</cp:revision>
  <cp:lastPrinted>2011-11-18T13:21:00Z</cp:lastPrinted>
  <dcterms:created xsi:type="dcterms:W3CDTF">2012-11-25T16:45:00Z</dcterms:created>
  <dcterms:modified xsi:type="dcterms:W3CDTF">2012-11-25T17:33:00Z</dcterms:modified>
</cp:coreProperties>
</file>